
<file path=[Content_Types].xml><?xml version="1.0" encoding="utf-8"?>
<Types xmlns="http://schemas.openxmlformats.org/package/2006/content-types">
  <Default Extension="bin" ContentType="application/vnd.openxmlformats-officedocument.oleObject"/>
  <Default Extension="glb" ContentType="model/gltf.binary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2"/>
  </p:notesMasterIdLst>
  <p:sldIdLst>
    <p:sldId id="7232" r:id="rId2"/>
    <p:sldId id="5904" r:id="rId3"/>
    <p:sldId id="6729" r:id="rId4"/>
    <p:sldId id="6381" r:id="rId5"/>
    <p:sldId id="2050" r:id="rId6"/>
    <p:sldId id="6357" r:id="rId7"/>
    <p:sldId id="6730" r:id="rId8"/>
    <p:sldId id="6731" r:id="rId9"/>
    <p:sldId id="6732" r:id="rId10"/>
    <p:sldId id="6733" r:id="rId11"/>
    <p:sldId id="6734" r:id="rId12"/>
    <p:sldId id="6735" r:id="rId13"/>
    <p:sldId id="6736" r:id="rId14"/>
    <p:sldId id="6737" r:id="rId15"/>
    <p:sldId id="6738" r:id="rId16"/>
    <p:sldId id="6739" r:id="rId17"/>
    <p:sldId id="6740" r:id="rId18"/>
    <p:sldId id="6741" r:id="rId19"/>
    <p:sldId id="6742" r:id="rId20"/>
    <p:sldId id="6743" r:id="rId21"/>
    <p:sldId id="6744" r:id="rId22"/>
    <p:sldId id="6721" r:id="rId23"/>
    <p:sldId id="6745" r:id="rId24"/>
    <p:sldId id="6746" r:id="rId25"/>
    <p:sldId id="6747" r:id="rId26"/>
    <p:sldId id="6748" r:id="rId27"/>
    <p:sldId id="6749" r:id="rId28"/>
    <p:sldId id="6750" r:id="rId29"/>
    <p:sldId id="6751" r:id="rId30"/>
    <p:sldId id="6752" r:id="rId31"/>
    <p:sldId id="6753" r:id="rId32"/>
    <p:sldId id="6754" r:id="rId33"/>
    <p:sldId id="7233" r:id="rId34"/>
    <p:sldId id="6755" r:id="rId35"/>
    <p:sldId id="6756" r:id="rId36"/>
    <p:sldId id="6757" r:id="rId37"/>
    <p:sldId id="6758" r:id="rId38"/>
    <p:sldId id="6759" r:id="rId39"/>
    <p:sldId id="6760" r:id="rId40"/>
    <p:sldId id="6761" r:id="rId41"/>
    <p:sldId id="6762" r:id="rId42"/>
    <p:sldId id="6763" r:id="rId43"/>
    <p:sldId id="7234" r:id="rId44"/>
    <p:sldId id="6764" r:id="rId45"/>
    <p:sldId id="6765" r:id="rId46"/>
    <p:sldId id="6766" r:id="rId47"/>
    <p:sldId id="6767" r:id="rId48"/>
    <p:sldId id="6768" r:id="rId49"/>
    <p:sldId id="6769" r:id="rId50"/>
    <p:sldId id="6710" r:id="rId5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2"/>
    <p:restoredTop sz="96197"/>
  </p:normalViewPr>
  <p:slideViewPr>
    <p:cSldViewPr snapToGrid="0">
      <p:cViewPr varScale="1">
        <p:scale>
          <a:sx n="124" d="100"/>
          <a:sy n="124" d="100"/>
        </p:scale>
        <p:origin x="20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1-03-07T14:50:41.11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117 2913 70 0,'-8'8'169'0,"3"-2"78"0,0-1 88 15,2-2 92-15,2-1-82 0,-1-1-99 16,0-1-86-16,4-1-78 0,0-1-89 0,-1-1-86 16,4 0-84-16,0 0-77 0,0-2-106 15,2 1 2-15,0 0 50 0,-3-4 71 16,1 4 70-16,-1-2 59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1-03-07T14:50:41.11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117 2913 70 0,'-8'8'169'0,"3"-2"78"0,0-1 88 15,2-2 92-15,2-1-82 0,-1-1-99 16,0-1-86-16,4-1-78 0,0-1-89 0,-1-1-86 16,4 0-84-16,0 0-77 0,0-2-106 15,2 1 2-15,0 0 50 0,-3-4 71 16,1 4 70-16,-1-2 5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F47863-97A5-4849-96C7-A68A44B84C63}" type="datetimeFigureOut">
              <a:rPr lang="en-US" smtClean="0"/>
              <a:t>5/13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9D3F9E-50C5-3040-B27F-3364789F94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918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g7bf472059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" name="Google Shape;46;g7bf472059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4181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g7bf472059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" name="Google Shape;46;g7bf472059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24355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813F7D-B42F-EBA9-D867-D11F4B04C1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AB1EEE4-17C9-DAE5-831C-821AB21B7AA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2D7364-CDFB-3736-05F3-8CE992C71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267954-5657-CB92-E5D4-9D70BC95A0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34535E-B1F0-13B9-E5CA-6F4284FFC8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323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0834C5-3249-115C-0565-5F9A378C4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2AFF1A-E079-FC2C-358F-2F468447F6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0EBBEB-DCDE-9138-72F2-C4914DB5F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CD4F7A-C2BF-6C85-CC6F-B579C6096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0FD6B6-623C-B06E-76A7-7B9352889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331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C6518F-1D23-57F2-6AD4-546541C1CFE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1EB6CF-262A-DF6E-CDB0-2E3C162B99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A100C7-0AE5-D8C3-B42E-199884F1B5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A38C68-6D22-72C4-49B8-40AF5EBF2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8E0ABA-9FE6-3ABA-AB0A-86C52BCBE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0515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599370-F7C7-E084-F7E9-9C90F9D424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F9E257-D0FE-A7B8-AE5E-2A2D523382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5F7D45-8774-00F9-1540-40A71C3F30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B63E7A-A902-45A3-8942-3DBE30CFF1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C82DF9-F2FA-90CF-4B94-D13809F94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754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8394F1-0AC4-0803-3E61-5DF9E8D429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4C7200-1E0B-1DE0-0013-EB7D466B5D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2C79F7-6B72-38E2-2754-DA7C05EC33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7B6B70-316A-1B9F-4576-F54CE7A53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8F01D3-94B8-5165-7FBB-8C43F5A7A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96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C53F7-6225-3AEA-CAD7-03814FEC0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E4B263-D545-7C3A-7307-54578B412C0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0B6B7B1-ADCD-1044-2F56-33CEADF5AC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D86EBB-494A-BC84-E5C1-98AC04F8D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41D2BF-CB4C-A74F-FD6E-826B795590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D0335C-09C6-F3E1-A11B-4BC2B2827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3465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EFC095-6B12-CD56-113E-403D7896A5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C1EB6F-4F59-2017-94DF-8A4F400F41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FE9D1D-D86F-0AE5-57C5-E3D6758FC2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63CD8BA-B0A8-D55C-628F-27AD30F691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2E8ED8-6645-3313-35C8-17558CA19F3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F4F244E-B90D-64AE-63E6-469025F528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E9B5268-AC35-2340-C662-9F4CA06AFB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C687B1-C04C-FC29-B51C-9E8D8072C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04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8E1223-03BC-E138-DF6B-1D26D72C1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4E02000-E3FB-830D-AAA9-15FD61F35F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9D0A7F-F2D9-D85F-8CA0-B11D54F7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362E3A-1474-BCBE-A4F7-A70A0B7AE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7882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9B3EFC-771A-4D26-D1E0-FF2544F0A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A93169-65A6-FA3E-4917-493C7ADAA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477234-91C7-F50B-C3F6-481FBB7B7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0397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5516E1-530F-F32F-56B9-646FDE14F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25EC46-8D3F-0A0B-882A-7E69CFE4D8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D6606D2-3A1E-49B5-8123-CA90AB8FF4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19C06E-A5B5-5073-CAA7-6BDD3ED71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F27E5E-3B30-A823-7F00-FD6647803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684115-800E-B354-1863-5FBC3983D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074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0131A-51B7-6334-9F81-645DE271C0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F7134DF-9F8D-B5AB-0E70-629C581747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1F0E20-CF55-42B3-4EAF-32E235075F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1BA4BB-F94B-6C72-A01F-CDBC6DC7D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D25DAE-333E-564C-1660-EB0CA36A30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DF1BDF-C896-0277-F080-925849A3C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185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B932417-6FD4-C5C6-8AE4-242ECB972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D8AB7F-99A4-EF09-4076-EDEB067622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DC6BEC-C569-8A8E-E509-B1E82ABBCB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F1747D-3E3D-244D-9742-332F41F08630}" type="datetimeFigureOut">
              <a:rPr lang="en-US" smtClean="0"/>
              <a:t>5/1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5FE134-210D-D9D8-F248-D59F7396E1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0D07A-FD06-19A6-0299-53BDF161EB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7F3B4A-F3A2-1746-87B9-5962E20E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573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ssc-je-exam-kit" TargetMode="External"/><Relationship Id="rId7" Type="http://schemas.openxmlformats.org/officeDocument/2006/relationships/image" Target="../media/image3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microsoft.com/office/2017/06/relationships/model3d" Target="../media/model3d1.glb"/><Relationship Id="rId4" Type="http://schemas.openxmlformats.org/officeDocument/2006/relationships/hyperlink" Target="https://www.adda247.com/engineering-maha-pack-exam-ki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wmf"/><Relationship Id="rId3" Type="http://schemas.openxmlformats.org/officeDocument/2006/relationships/hyperlink" Target="https://www.adda247.com/engineering-maha-pack-exam-kit" TargetMode="Externa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.bin"/><Relationship Id="rId4" Type="http://schemas.microsoft.com/office/2017/06/relationships/model3d" Target="../media/model3d1.glb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3" Type="http://schemas.openxmlformats.org/officeDocument/2006/relationships/hyperlink" Target="https://www.adda247.com/engineering-maha-pack-exam-kit" TargetMode="Externa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7.bin"/><Relationship Id="rId4" Type="http://schemas.microsoft.com/office/2017/06/relationships/model3d" Target="../media/model3d1.glb"/><Relationship Id="rId9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hyperlink" Target="https://www.adda247.com/engineering-maha-pack-exam-kit" TargetMode="External"/><Relationship Id="rId7" Type="http://schemas.openxmlformats.org/officeDocument/2006/relationships/image" Target="../media/image18.w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11.bin"/><Relationship Id="rId4" Type="http://schemas.microsoft.com/office/2017/06/relationships/model3d" Target="../media/model3d1.glb"/><Relationship Id="rId9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5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NULL"/><Relationship Id="rId4" Type="http://schemas.openxmlformats.org/officeDocument/2006/relationships/customXml" Target="../ink/ink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7" Type="http://schemas.microsoft.com/office/2007/relationships/hdphoto" Target="../media/hdphoto2.wdp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5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NULL"/><Relationship Id="rId4" Type="http://schemas.openxmlformats.org/officeDocument/2006/relationships/customXml" Target="../ink/ink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ssc-je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jpeg"/><Relationship Id="rId4" Type="http://schemas.openxmlformats.org/officeDocument/2006/relationships/hyperlink" Target="https://www.adda247.com/engineering-maha-pack-exam-kit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5DF7EB75-F648-582A-62C4-892B0B898751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Join Our Paid Batch :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SSC JE </a:t>
            </a:r>
            <a:r>
              <a:rPr lang="en-US" sz="2400" dirty="0">
                <a:solidFill>
                  <a:schemeClr val="tx1"/>
                </a:solidFill>
              </a:rPr>
              <a:t>Batch | </a:t>
            </a:r>
            <a:r>
              <a:rPr lang="en-US" sz="2400" dirty="0">
                <a:solidFill>
                  <a:schemeClr val="tx1"/>
                </a:solidFill>
                <a:hlinkClick r:id="rId4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 |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4" name="3D Model 3" descr="Gold star">
                <a:extLst>
                  <a:ext uri="{FF2B5EF4-FFF2-40B4-BE49-F238E27FC236}">
                    <a16:creationId xmlns:a16="http://schemas.microsoft.com/office/drawing/2014/main" id="{D9A380F6-99F9-A562-EAC3-A43FE107DC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5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6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4" name="3D Model 3" descr="Gold star">
                <a:extLst>
                  <a:ext uri="{FF2B5EF4-FFF2-40B4-BE49-F238E27FC236}">
                    <a16:creationId xmlns:a16="http://schemas.microsoft.com/office/drawing/2014/main" id="{D9A380F6-99F9-A562-EAC3-A43FE107DC8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BFA439D7-4619-698D-5DBC-CEB7537CF84A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ECDD579-D197-432C-1734-AFD2D37E6742}"/>
              </a:ext>
            </a:extLst>
          </p:cNvPr>
          <p:cNvSpPr txBox="1"/>
          <p:nvPr/>
        </p:nvSpPr>
        <p:spPr>
          <a:xfrm>
            <a:off x="4366517" y="831914"/>
            <a:ext cx="749242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Which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following is reason of irreversibility!?</a:t>
            </a:r>
          </a:p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Lack of equilibrium during the process</a:t>
            </a:r>
          </a:p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involvement of dissipative effects</a:t>
            </a:r>
          </a:p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None of the above</a:t>
            </a:r>
          </a:p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both a &amp; 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F44757-D9C7-69EF-E39F-7A3E3E9B2E81}"/>
              </a:ext>
            </a:extLst>
          </p:cNvPr>
          <p:cNvSpPr txBox="1"/>
          <p:nvPr/>
        </p:nvSpPr>
        <p:spPr>
          <a:xfrm>
            <a:off x="106556" y="311730"/>
            <a:ext cx="94311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000" b="1" i="0" dirty="0">
                <a:solidFill>
                  <a:srgbClr val="F1F1F1"/>
                </a:solidFill>
                <a:effectLst/>
                <a:latin typeface="YouTube Sans"/>
              </a:rPr>
              <a:t>SSC JE Mechanical Previous Year Questions + Answers | Mechanical Engineering</a:t>
            </a:r>
          </a:p>
        </p:txBody>
      </p:sp>
      <p:pic>
        <p:nvPicPr>
          <p:cNvPr id="12" name="Picture 11" descr="A person standing in front of a poster&#10;&#10;Description automatically generated with low confidence">
            <a:extLst>
              <a:ext uri="{FF2B5EF4-FFF2-40B4-BE49-F238E27FC236}">
                <a16:creationId xmlns:a16="http://schemas.microsoft.com/office/drawing/2014/main" id="{5B2CBBD8-34D9-386D-47C6-4CCBEE05BC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93FC83C-2EB7-CC61-C54E-2B2533AF219E}"/>
              </a:ext>
            </a:extLst>
          </p:cNvPr>
          <p:cNvSpPr/>
          <p:nvPr/>
        </p:nvSpPr>
        <p:spPr>
          <a:xfrm>
            <a:off x="3333108" y="5455227"/>
            <a:ext cx="553092" cy="644237"/>
          </a:xfrm>
          <a:prstGeom prst="rect">
            <a:avLst/>
          </a:prstGeom>
          <a:solidFill>
            <a:srgbClr val="001529"/>
          </a:solidFill>
          <a:ln>
            <a:solidFill>
              <a:srgbClr val="0015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solidFill>
                  <a:srgbClr val="FFD600"/>
                </a:solidFill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371546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40515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equation for the calculation of torque transmitting capacity in the conical clutch as per uniform wear theory is ________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BD488A4-2685-7B0A-5B5C-CAC24B44D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8887" y="2193005"/>
          <a:ext cx="1734556" cy="52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368300" progId="Equation.DSMT4">
                  <p:embed/>
                </p:oleObj>
              </mc:Choice>
              <mc:Fallback>
                <p:oleObj name="Equation" r:id="rId6" imgW="1193800" imgH="3683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BD488A4-2685-7B0A-5B5C-CAC24B44D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887" y="2193005"/>
                        <a:ext cx="1734556" cy="529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D97CB1E-3C6D-5F1C-6823-126EA19CE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8886" y="2920061"/>
          <a:ext cx="1683133" cy="51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368300" progId="Equation.DSMT4">
                  <p:embed/>
                </p:oleObj>
              </mc:Choice>
              <mc:Fallback>
                <p:oleObj name="Equation" r:id="rId8" imgW="1193800" imgH="3683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D97CB1E-3C6D-5F1C-6823-126EA19CE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886" y="2920061"/>
                        <a:ext cx="1683133" cy="513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C5B1E1-0FCA-3856-6EDD-A1059C415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8886" y="3600801"/>
          <a:ext cx="1752267" cy="53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7893" imgH="355446" progId="Equation.DSMT4">
                  <p:embed/>
                </p:oleObj>
              </mc:Choice>
              <mc:Fallback>
                <p:oleObj name="Equation" r:id="rId10" imgW="1167893" imgH="35544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6C5B1E1-0FCA-3856-6EDD-A1059C415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886" y="3600801"/>
                        <a:ext cx="1752267" cy="539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33C73A1-C2F2-0773-3F43-1161B0ACE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8886" y="4387919"/>
          <a:ext cx="1683133" cy="51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7893" imgH="355446" progId="Equation.DSMT4">
                  <p:embed/>
                </p:oleObj>
              </mc:Choice>
              <mc:Fallback>
                <p:oleObj name="Equation" r:id="rId12" imgW="1167893" imgH="355446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33C73A1-C2F2-0773-3F43-1161B0ACE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886" y="4387919"/>
                        <a:ext cx="1683133" cy="518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5588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In the disc-clutch the clutch acts as a ________-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driving member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driven member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neutral member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None of these</a:t>
            </a:r>
          </a:p>
        </p:txBody>
      </p:sp>
    </p:spTree>
    <p:extLst>
      <p:ext uri="{BB962C8B-B14F-4D97-AF65-F5344CB8AC3E}">
        <p14:creationId xmlns:p14="http://schemas.microsoft.com/office/powerpoint/2010/main" val="165458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clutch is also considered as the wet clutch-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Single plate clutch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Multi-plate clutch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Both Single plate clutch and M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lti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plate clutch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None of these</a:t>
            </a:r>
          </a:p>
        </p:txBody>
      </p:sp>
    </p:spTree>
    <p:extLst>
      <p:ext uri="{BB962C8B-B14F-4D97-AF65-F5344CB8AC3E}">
        <p14:creationId xmlns:p14="http://schemas.microsoft.com/office/powerpoint/2010/main" val="30746758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statement is CORRECT about the dry clutch!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Heat dissipation is more difficult in dry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Rate of wear is more in dry clutches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Dry clutch has the highest coefficient of friction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ll options correct</a:t>
            </a:r>
          </a:p>
        </p:txBody>
      </p:sp>
    </p:spTree>
    <p:extLst>
      <p:ext uri="{BB962C8B-B14F-4D97-AF65-F5344CB8AC3E}">
        <p14:creationId xmlns:p14="http://schemas.microsoft.com/office/powerpoint/2010/main" val="26958347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outer cone of the conical clutch is keyed to the ________ shaft and the inner cone is ________ to slide axially_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driven, fixed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driving, fixed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driving, free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driven, free</a:t>
            </a:r>
          </a:p>
        </p:txBody>
      </p:sp>
    </p:spTree>
    <p:extLst>
      <p:ext uri="{BB962C8B-B14F-4D97-AF65-F5344CB8AC3E}">
        <p14:creationId xmlns:p14="http://schemas.microsoft.com/office/powerpoint/2010/main" val="7127960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statement is CORRECT about the wet clutch-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Torque transmitting capacity of wet clutch is higher than the dry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Heat dissipation is easier on the wet clutch as compared to the dry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The engagement of the dry clutch is smoother in the wet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ll option are correct</a:t>
            </a:r>
          </a:p>
          <a:p>
            <a:pPr marL="480472" indent="-480472" algn="r" defTabSz="599002">
              <a:buNone/>
            </a:pPr>
            <a:endParaRPr lang="en-US" alt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015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6822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torque transmitting capacity of the single plate clutch is calculated by__________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B6423D-D1D1-25D0-554F-E231C363F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576" y="1807615"/>
          <a:ext cx="1379096" cy="50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342751" progId="Equation.DSMT4">
                  <p:embed/>
                </p:oleObj>
              </mc:Choice>
              <mc:Fallback>
                <p:oleObj name="Equation" r:id="rId6" imgW="939392" imgH="34275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7B6423D-D1D1-25D0-554F-E231C363F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76" y="1807615"/>
                        <a:ext cx="1379096" cy="504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1E6EC49-DDA4-429E-D3F4-6243DFC2F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577" y="2566431"/>
          <a:ext cx="1354805" cy="49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392" imgH="342751" progId="Equation.DSMT4">
                  <p:embed/>
                </p:oleObj>
              </mc:Choice>
              <mc:Fallback>
                <p:oleObj name="Equation" r:id="rId8" imgW="939392" imgH="342751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1E6EC49-DDA4-429E-D3F4-6243DFC2F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77" y="2566431"/>
                        <a:ext cx="1354805" cy="495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BF377BA-C5F5-9FBA-2CCE-F95F60B1D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577" y="3267833"/>
          <a:ext cx="1379092" cy="5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392" imgH="342751" progId="Equation.DSMT4">
                  <p:embed/>
                </p:oleObj>
              </mc:Choice>
              <mc:Fallback>
                <p:oleObj name="Equation" r:id="rId10" imgW="939392" imgH="342751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BF377BA-C5F5-9FBA-2CCE-F95F60B1D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77" y="3267833"/>
                        <a:ext cx="1379092" cy="5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B697EAE-A810-3276-3E84-AB1251159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577" y="3957013"/>
          <a:ext cx="1379092" cy="5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392" imgH="342751" progId="Equation.DSMT4">
                  <p:embed/>
                </p:oleObj>
              </mc:Choice>
              <mc:Fallback>
                <p:oleObj name="Equation" r:id="rId12" imgW="939392" imgH="342751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B697EAE-A810-3276-3E84-AB1251159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77" y="3957013"/>
                        <a:ext cx="1379092" cy="5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469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method is CORRECT for increasing the torque transmitting capacity of the clutch!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Using the frictional material with a higher coefficient of friction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Increase the plate pressure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Increase the mean radius of the friction disk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ll options are correct</a:t>
            </a:r>
          </a:p>
        </p:txBody>
      </p:sp>
    </p:spTree>
    <p:extLst>
      <p:ext uri="{BB962C8B-B14F-4D97-AF65-F5344CB8AC3E}">
        <p14:creationId xmlns:p14="http://schemas.microsoft.com/office/powerpoint/2010/main" val="31602450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y are gear teeth made harder.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To avoid wear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To avoid pitting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to avoid abrasion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To avoid tensile strength</a:t>
            </a:r>
          </a:p>
        </p:txBody>
      </p:sp>
    </p:spTree>
    <p:extLst>
      <p:ext uri="{BB962C8B-B14F-4D97-AF65-F5344CB8AC3E}">
        <p14:creationId xmlns:p14="http://schemas.microsoft.com/office/powerpoint/2010/main" val="5767178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Gear teeth are made harder to avoid!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greater compressive stress in bending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tensile strength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abrasion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wear</a:t>
            </a:r>
          </a:p>
        </p:txBody>
      </p:sp>
    </p:spTree>
    <p:extLst>
      <p:ext uri="{BB962C8B-B14F-4D97-AF65-F5344CB8AC3E}">
        <p14:creationId xmlns:p14="http://schemas.microsoft.com/office/powerpoint/2010/main" val="23067948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5FCE86-3AE9-0227-EAE6-00E6D0D86E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5417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If the radius of the pitch circle of the gear profile is 50 mm and the value of addendum is 5 mm. What will be the radius of the addendum circle-?</a:t>
            </a:r>
          </a:p>
          <a:p>
            <a:pPr marL="480472" indent="-4233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27.5 </a:t>
            </a:r>
          </a:p>
          <a:p>
            <a:pPr marL="480472" indent="-4233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55</a:t>
            </a:r>
          </a:p>
          <a:p>
            <a:pPr marL="480472" indent="-4233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50 </a:t>
            </a:r>
          </a:p>
          <a:p>
            <a:pPr marL="480472" indent="-4233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52.5</a:t>
            </a:r>
          </a:p>
        </p:txBody>
      </p:sp>
    </p:spTree>
    <p:extLst>
      <p:ext uri="{BB962C8B-B14F-4D97-AF65-F5344CB8AC3E}">
        <p14:creationId xmlns:p14="http://schemas.microsoft.com/office/powerpoint/2010/main" val="1198073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If pitch diameter is 200 mm and number of teeth are 20 then circular pitch of the gear will be:_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0.314 mm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3.14 mm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31.4 mm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314 mm</a:t>
            </a:r>
          </a:p>
        </p:txBody>
      </p:sp>
    </p:spTree>
    <p:extLst>
      <p:ext uri="{BB962C8B-B14F-4D97-AF65-F5344CB8AC3E}">
        <p14:creationId xmlns:p14="http://schemas.microsoft.com/office/powerpoint/2010/main" val="29569765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If the head on the turbine is more than 300m, the type of turbine used should be _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Kaplan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Francis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Pelton wheel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(d) Propeller </a:t>
            </a:r>
          </a:p>
        </p:txBody>
      </p:sp>
      <p:pic>
        <p:nvPicPr>
          <p:cNvPr id="16" name="Picture 15" descr="A picture containing text&#10;&#10;Description automatically generated">
            <a:extLst>
              <a:ext uri="{FF2B5EF4-FFF2-40B4-BE49-F238E27FC236}">
                <a16:creationId xmlns:a16="http://schemas.microsoft.com/office/drawing/2014/main" id="{61ADE547-1B7C-3D6E-543F-E38A93DFF31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9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2494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friction torque, transmitted in case of flat pivot bearing for uniform ratio of wear is equal to--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</a:t>
            </a:r>
            <a:r>
              <a:rPr lang="el-GR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R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</a:t>
            </a:r>
          </a:p>
          <a:p>
            <a:pPr marL="480472" indent="-480472" algn="r" defTabSz="599002">
              <a:buNone/>
            </a:pPr>
            <a:r>
              <a:rPr lang="en-US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[2008]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1C205E6-A3E6-3B52-3DB6-92393EDAF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5185" y="2436250"/>
          <a:ext cx="749509" cy="58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355446" progId="Equation.DSMT4">
                  <p:embed/>
                </p:oleObj>
              </mc:Choice>
              <mc:Fallback>
                <p:oleObj name="Equation" r:id="rId6" imgW="457002" imgH="35544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1C205E6-A3E6-3B52-3DB6-92393EDAF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185" y="2436250"/>
                        <a:ext cx="749509" cy="588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02BEE7E-BAE7-E9F8-6F41-AFAABBE65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5185" y="3134902"/>
          <a:ext cx="748543" cy="58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355446" progId="Equation.DSMT4">
                  <p:embed/>
                </p:oleObj>
              </mc:Choice>
              <mc:Fallback>
                <p:oleObj name="Equation" r:id="rId8" imgW="457002" imgH="35544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02BEE7E-BAE7-E9F8-6F41-AFAABBE65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185" y="3134902"/>
                        <a:ext cx="748543" cy="587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DE6065-465C-FDB8-CAB9-32C90C0F4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3436" y="3925431"/>
          <a:ext cx="770292" cy="57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002" imgH="342751" progId="Equation.DSMT4">
                  <p:embed/>
                </p:oleObj>
              </mc:Choice>
              <mc:Fallback>
                <p:oleObj name="Equation" r:id="rId10" imgW="457002" imgH="342751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DE6065-465C-FDB8-CAB9-32C90C0F4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436" y="3925431"/>
                        <a:ext cx="770292" cy="577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3447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Which of the following is the best suitable  range of working head of Kaplan turbine.?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5 - 70 m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500 - 2000 m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300 - 1500 m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100 - 300 m </a:t>
            </a:r>
          </a:p>
        </p:txBody>
      </p:sp>
    </p:spTree>
    <p:extLst>
      <p:ext uri="{BB962C8B-B14F-4D97-AF65-F5344CB8AC3E}">
        <p14:creationId xmlns:p14="http://schemas.microsoft.com/office/powerpoint/2010/main" val="42290418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The critical speed of a turbine is _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same as the runaway speed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the speed that will lead to mechanical failure of the shaft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the speed which equals the natural frequency  of the rotor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the speed equal to the synchronous speed of the generator </a:t>
            </a:r>
          </a:p>
        </p:txBody>
      </p:sp>
    </p:spTree>
    <p:extLst>
      <p:ext uri="{BB962C8B-B14F-4D97-AF65-F5344CB8AC3E}">
        <p14:creationId xmlns:p14="http://schemas.microsoft.com/office/powerpoint/2010/main" val="9061555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7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In reaction turbine, draft tube is used: -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To transport water downstream without eddies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To convert the kinetic energy to flow energy  by a gradual expansion of the flow </a:t>
            </a:r>
            <a:r>
              <a:rPr lang="en-US" sz="2400" dirty="0" err="1">
                <a:latin typeface="TimesNewRoman,Bold"/>
              </a:rPr>
              <a:t>crosssection</a:t>
            </a:r>
            <a:r>
              <a:rPr lang="en-US" sz="2400" dirty="0">
                <a:latin typeface="TimesNewRoman,Bold"/>
              </a:rPr>
              <a:t>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For safety to turbin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To increase the flow rate </a:t>
            </a:r>
          </a:p>
        </p:txBody>
      </p:sp>
    </p:spTree>
    <p:extLst>
      <p:ext uri="{BB962C8B-B14F-4D97-AF65-F5344CB8AC3E}">
        <p14:creationId xmlns:p14="http://schemas.microsoft.com/office/powerpoint/2010/main" val="7883725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Turbine is a machine which converts:-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mechanical energy to hydraulic energy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Hydraulic energy to mechanical energy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Electrical energy to mechanical energy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Mechanical energy to electrical energy </a:t>
            </a:r>
          </a:p>
        </p:txBody>
      </p:sp>
    </p:spTree>
    <p:extLst>
      <p:ext uri="{BB962C8B-B14F-4D97-AF65-F5344CB8AC3E}">
        <p14:creationId xmlns:p14="http://schemas.microsoft.com/office/powerpoint/2010/main" val="37757864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Francis turbine is usually used for -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law head installation up to 30 m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medium head installation from 30 m to 180 m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high head installation above 180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for all heads</a:t>
            </a:r>
            <a:endParaRPr lang="en-US" sz="2400" b="1" dirty="0">
              <a:latin typeface="TimesNewRoman,Bold"/>
            </a:endParaRPr>
          </a:p>
        </p:txBody>
      </p:sp>
    </p:spTree>
    <p:extLst>
      <p:ext uri="{BB962C8B-B14F-4D97-AF65-F5344CB8AC3E}">
        <p14:creationId xmlns:p14="http://schemas.microsoft.com/office/powerpoint/2010/main" val="24854891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A Pelton wheel is ideally suited for : .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High head and low discharg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High head and high discharg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Low head and low discharg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Medium head and medium discharge </a:t>
            </a:r>
          </a:p>
        </p:txBody>
      </p:sp>
    </p:spTree>
    <p:extLst>
      <p:ext uri="{BB962C8B-B14F-4D97-AF65-F5344CB8AC3E}">
        <p14:creationId xmlns:p14="http://schemas.microsoft.com/office/powerpoint/2010/main" val="730707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pulley, which is used to increase the angle of contact, is called a/an _____ pulley_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loose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fast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idler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cross belt</a:t>
            </a:r>
          </a:p>
        </p:txBody>
      </p:sp>
    </p:spTree>
    <p:extLst>
      <p:ext uri="{BB962C8B-B14F-4D97-AF65-F5344CB8AC3E}">
        <p14:creationId xmlns:p14="http://schemas.microsoft.com/office/powerpoint/2010/main" val="8756549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discharge through a single acting reciprocating pump is [N → rpm]-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Q = ALN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Q = ALN/60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Q = 2 ALN/60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Q = ALN</a:t>
            </a:r>
          </a:p>
        </p:txBody>
      </p:sp>
    </p:spTree>
    <p:extLst>
      <p:ext uri="{BB962C8B-B14F-4D97-AF65-F5344CB8AC3E}">
        <p14:creationId xmlns:p14="http://schemas.microsoft.com/office/powerpoint/2010/main" val="30548548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7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Multistage centrifugal pumps are used to obtain high”_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Pumping of viscous fluids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Discharge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Head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Efficiency </a:t>
            </a:r>
          </a:p>
        </p:txBody>
      </p:sp>
    </p:spTree>
    <p:extLst>
      <p:ext uri="{BB962C8B-B14F-4D97-AF65-F5344CB8AC3E}">
        <p14:creationId xmlns:p14="http://schemas.microsoft.com/office/powerpoint/2010/main" val="1651610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ratio of actual measured head to head imparted to fluid by impeller for a centrifugal pump is known as _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mechanical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volumetric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manometric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impeller </a:t>
            </a:r>
          </a:p>
        </p:txBody>
      </p:sp>
    </p:spTree>
    <p:extLst>
      <p:ext uri="{BB962C8B-B14F-4D97-AF65-F5344CB8AC3E}">
        <p14:creationId xmlns:p14="http://schemas.microsoft.com/office/powerpoint/2010/main" val="1056701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If the head on the turbine is more than 300m, the type of turbine used should be _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Kaplan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Francis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Pelton wheel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(d) Propeller </a:t>
            </a:r>
          </a:p>
        </p:txBody>
      </p:sp>
      <p:pic>
        <p:nvPicPr>
          <p:cNvPr id="16" name="Picture 15" descr="A picture containing text&#10;&#10;Description automatically generated">
            <a:extLst>
              <a:ext uri="{FF2B5EF4-FFF2-40B4-BE49-F238E27FC236}">
                <a16:creationId xmlns:a16="http://schemas.microsoft.com/office/drawing/2014/main" id="{61ADE547-1B7C-3D6E-543F-E38A93DFF31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9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2106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Medium specific speed of  a pump implies that it is __________-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centrifugal pump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mixed flow pump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axial flow pump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xial flow pump or centrifugal pump</a:t>
            </a:r>
          </a:p>
        </p:txBody>
      </p:sp>
    </p:spTree>
    <p:extLst>
      <p:ext uri="{BB962C8B-B14F-4D97-AF65-F5344CB8AC3E}">
        <p14:creationId xmlns:p14="http://schemas.microsoft.com/office/powerpoint/2010/main" val="7825882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For discharge at high pressure head following pump isn’t preferred_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Axial flow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Reciprocating 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Centrifugal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None of the above </a:t>
            </a:r>
          </a:p>
        </p:txBody>
      </p:sp>
    </p:spTree>
    <p:extLst>
      <p:ext uri="{BB962C8B-B14F-4D97-AF65-F5344CB8AC3E}">
        <p14:creationId xmlns:p14="http://schemas.microsoft.com/office/powerpoint/2010/main" val="4142218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In a centrifugal pump casing, the flow of water leaving the impeller casing is !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Rectilinear flow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Radial flow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Free vortex motion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Forced vortex motion</a:t>
            </a:r>
            <a:endParaRPr lang="en-US" alt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2526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o avoid boiling of water in centrifugal pumps _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Suction pressure should be low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Delivery pressure should be low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Suction pressure should be high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Delivery pressure should be high </a:t>
            </a:r>
          </a:p>
        </p:txBody>
      </p:sp>
    </p:spTree>
    <p:extLst>
      <p:ext uri="{BB962C8B-B14F-4D97-AF65-F5344CB8AC3E}">
        <p14:creationId xmlns:p14="http://schemas.microsoft.com/office/powerpoint/2010/main" val="29751761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o reduce the Acceleration of the fluid in reciprocating pump ______ is used-</a:t>
            </a:r>
          </a:p>
          <a:p>
            <a:pPr marL="1056202" indent="-457200" algn="just" defTabSz="599002">
              <a:buAutoNum type="alphaUcPeriod"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e way valve</a:t>
            </a:r>
          </a:p>
          <a:p>
            <a:pPr marL="1056202" indent="-457200" algn="just" defTabSz="599002">
              <a:buAutoNum type="alphaUcPeriod"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ir Vessel</a:t>
            </a:r>
          </a:p>
          <a:p>
            <a:pPr marL="1056202" indent="-457200" algn="just" defTabSz="599002">
              <a:buAutoNum type="alphaUcPeriod"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fer port</a:t>
            </a:r>
          </a:p>
          <a:p>
            <a:pPr marL="1056202" indent="-457200" algn="just" defTabSz="599002">
              <a:buAutoNum type="alphaUcPeriod"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l of the above</a:t>
            </a:r>
            <a:endParaRPr lang="en-US" alt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11459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pump is used for pumping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ngham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lastic fluid-?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Centrifugal pump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Screw pump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reciprocating pump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jet pump </a:t>
            </a:r>
          </a:p>
        </p:txBody>
      </p:sp>
    </p:spTree>
    <p:extLst>
      <p:ext uri="{BB962C8B-B14F-4D97-AF65-F5344CB8AC3E}">
        <p14:creationId xmlns:p14="http://schemas.microsoft.com/office/powerpoint/2010/main" val="32111663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3496173-A9EB-6B46-AB2E-B84DCF0E3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214" y="0"/>
            <a:ext cx="12219214" cy="684276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943855-5D9F-4F58-9F33-E24DA6B9F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1281" y="336058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039B638-FFE5-486B-A38F-4B76326B9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227" y="3893635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023083C-E348-46CD-8ECF-309F891E1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6738" y="4564192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CE19DF27-5B16-43B3-A8C8-0A0C2B939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673" y="45656"/>
            <a:ext cx="11148923" cy="543474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 w="38100"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72552" tIns="36276" rIns="72552" bIns="36276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buNone/>
            </a:pPr>
            <a:r>
              <a:rPr lang="en-IN" sz="2400" b="1" i="0" dirty="0">
                <a:solidFill>
                  <a:srgbClr val="F1F1F1"/>
                </a:solidFill>
                <a:effectLst/>
                <a:latin typeface="YouTube Sans"/>
              </a:rPr>
              <a:t>SSC JE Mechanical Previous Year Questions + Answers | Mechanical Engineer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CAC4A18F-9E1F-4F7F-A3C7-9B99799FFC9A}"/>
                  </a:ext>
                </a:extLst>
              </p14:cNvPr>
              <p14:cNvContentPartPr/>
              <p14:nvPr/>
            </p14:nvContentPartPr>
            <p14:xfrm>
              <a:off x="8312760" y="1042200"/>
              <a:ext cx="17280" cy="158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CAC4A18F-9E1F-4F7F-A3C7-9B99799FFC9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296920" y="978840"/>
                <a:ext cx="48600" cy="1425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8C92295-D6F4-4D43-862E-FDB3B94957F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78" t="9926" r="13457" b="10596"/>
          <a:stretch/>
        </p:blipFill>
        <p:spPr>
          <a:xfrm>
            <a:off x="84404" y="61928"/>
            <a:ext cx="672327" cy="70201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32F022D-4FEC-134A-83C7-14CC89B891C5}"/>
              </a:ext>
            </a:extLst>
          </p:cNvPr>
          <p:cNvSpPr/>
          <p:nvPr/>
        </p:nvSpPr>
        <p:spPr>
          <a:xfrm>
            <a:off x="9872663" y="5866470"/>
            <a:ext cx="2319337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800" b="1" cap="none" spc="0" dirty="0">
                <a:ln/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ode : “Y166”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08DF271-DFBF-A140-9073-6B92A857794F}"/>
              </a:ext>
            </a:extLst>
          </p:cNvPr>
          <p:cNvSpPr/>
          <p:nvPr/>
        </p:nvSpPr>
        <p:spPr>
          <a:xfrm>
            <a:off x="7838512" y="5880903"/>
            <a:ext cx="59984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</a:t>
            </a:r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B5329E67-01EA-5D49-B05F-E50BE5535685}"/>
              </a:ext>
            </a:extLst>
          </p:cNvPr>
          <p:cNvSpPr/>
          <p:nvPr/>
        </p:nvSpPr>
        <p:spPr>
          <a:xfrm>
            <a:off x="8853605" y="6120734"/>
            <a:ext cx="1071073" cy="297822"/>
          </a:xfrm>
          <a:prstGeom prst="parallelogram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96A2662E-2587-1B41-98E1-2CE92658299E}"/>
              </a:ext>
            </a:extLst>
          </p:cNvPr>
          <p:cNvSpPr/>
          <p:nvPr/>
        </p:nvSpPr>
        <p:spPr>
          <a:xfrm>
            <a:off x="3768649" y="545531"/>
            <a:ext cx="5084956" cy="763837"/>
          </a:xfrm>
          <a:prstGeom prst="roundRect">
            <a:avLst/>
          </a:prstGeom>
          <a:gradFill>
            <a:gsLst>
              <a:gs pos="13000">
                <a:srgbClr val="FF0000"/>
              </a:gs>
              <a:gs pos="69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Mechanical </a:t>
            </a:r>
            <a:r>
              <a:rPr lang="en-US" sz="3200" b="1" dirty="0" err="1"/>
              <a:t>Soormas</a:t>
            </a:r>
            <a:r>
              <a:rPr lang="en-US" sz="3200" b="1" dirty="0"/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47E30DB-8981-3F4D-BBC6-90F834462D00}"/>
              </a:ext>
            </a:extLst>
          </p:cNvPr>
          <p:cNvSpPr txBox="1"/>
          <p:nvPr/>
        </p:nvSpPr>
        <p:spPr>
          <a:xfrm>
            <a:off x="5223781" y="1492963"/>
            <a:ext cx="298427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Sahil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Subir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Ravi Raj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Shivani Singh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Priyanshu</a:t>
            </a:r>
            <a:r>
              <a:rPr lang="en-US" sz="2000" dirty="0">
                <a:solidFill>
                  <a:schemeClr val="bg1"/>
                </a:solidFill>
              </a:rPr>
              <a:t> Kushwah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mit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nuj </a:t>
            </a:r>
            <a:r>
              <a:rPr lang="en-US" sz="2000" dirty="0" err="1">
                <a:solidFill>
                  <a:schemeClr val="bg1"/>
                </a:solidFill>
              </a:rPr>
              <a:t>Kanoujiya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Pankaj </a:t>
            </a:r>
            <a:r>
              <a:rPr lang="en-US" sz="2000" dirty="0" err="1">
                <a:solidFill>
                  <a:schemeClr val="bg1"/>
                </a:solidFill>
              </a:rPr>
              <a:t>Mahato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Lunavath</a:t>
            </a:r>
            <a:r>
              <a:rPr lang="en-US" sz="2000" dirty="0">
                <a:solidFill>
                  <a:schemeClr val="bg1"/>
                </a:solidFill>
              </a:rPr>
              <a:t> Rajesh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lok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Mechanical Queen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Cycle Raj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jay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Dilip</a:t>
            </a:r>
            <a:r>
              <a:rPr lang="en-US" sz="2000" dirty="0">
                <a:solidFill>
                  <a:schemeClr val="bg1"/>
                </a:solidFill>
              </a:rPr>
              <a:t> Gupt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Atit</a:t>
            </a:r>
            <a:r>
              <a:rPr lang="en-US" sz="2000" dirty="0">
                <a:solidFill>
                  <a:schemeClr val="bg1"/>
                </a:solidFill>
              </a:rPr>
              <a:t> Ramteke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1D26819-917C-524E-987C-40D04F7022E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462" b="89796" l="4651" r="90930">
                        <a14:foregroundMark x1="8140" y1="51577" x2="8140" y2="51577"/>
                        <a14:foregroundMark x1="4767" y1="56030" x2="4767" y2="56030"/>
                        <a14:foregroundMark x1="69186" y1="36178" x2="69186" y2="36178"/>
                        <a14:foregroundMark x1="29419" y1="29685" x2="29419" y2="29685"/>
                        <a14:foregroundMark x1="90930" y1="17996" x2="90930" y2="17996"/>
                        <a14:foregroundMark x1="43256" y1="68275" x2="43256" y2="68275"/>
                        <a14:foregroundMark x1="46395" y1="68089" x2="46395" y2="68089"/>
                        <a14:foregroundMark x1="49419" y1="69017" x2="49419" y2="69017"/>
                        <a14:foregroundMark x1="55814" y1="69573" x2="55814" y2="69573"/>
                        <a14:foregroundMark x1="64186" y1="67904" x2="64186" y2="67904"/>
                        <a14:foregroundMark x1="71279" y1="67904" x2="71279" y2="67904"/>
                        <a14:foregroundMark x1="78605" y1="68831" x2="78605" y2="68831"/>
                        <a14:foregroundMark x1="88023" y1="67532" x2="88023" y2="6753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30334" y="5484295"/>
            <a:ext cx="1716622" cy="107588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CD6A2BF-374A-1BBE-2B32-FCD329E4470B}"/>
              </a:ext>
            </a:extLst>
          </p:cNvPr>
          <p:cNvSpPr txBox="1"/>
          <p:nvPr/>
        </p:nvSpPr>
        <p:spPr>
          <a:xfrm>
            <a:off x="8138433" y="1424516"/>
            <a:ext cx="2984275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Warif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lok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Ayush</a:t>
            </a:r>
            <a:r>
              <a:rPr lang="en-US" sz="2000" dirty="0">
                <a:solidFill>
                  <a:schemeClr val="bg1"/>
                </a:solidFill>
              </a:rPr>
              <a:t> Suth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Raj Yadav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Er. </a:t>
            </a:r>
            <a:r>
              <a:rPr lang="en-US" sz="2000" dirty="0" err="1">
                <a:solidFill>
                  <a:schemeClr val="bg1"/>
                </a:solidFill>
              </a:rPr>
              <a:t>Munish</a:t>
            </a:r>
            <a:r>
              <a:rPr lang="en-US" sz="2000" dirty="0">
                <a:solidFill>
                  <a:schemeClr val="bg1"/>
                </a:solidFill>
              </a:rPr>
              <a:t>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Lokesh </a:t>
            </a:r>
            <a:r>
              <a:rPr lang="en-US" sz="2000" dirty="0" err="1">
                <a:solidFill>
                  <a:schemeClr val="bg1"/>
                </a:solidFill>
              </a:rPr>
              <a:t>Varwan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Vikas Dev Pandey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Shiksha Aur Vika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Sadhan</a:t>
            </a:r>
            <a:r>
              <a:rPr lang="en-US" sz="2000" dirty="0">
                <a:solidFill>
                  <a:schemeClr val="bg1"/>
                </a:solidFill>
              </a:rPr>
              <a:t> Paul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Deepak Yadav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Aashik</a:t>
            </a:r>
            <a:r>
              <a:rPr lang="en-US" sz="2000" dirty="0">
                <a:solidFill>
                  <a:schemeClr val="bg1"/>
                </a:solidFill>
              </a:rPr>
              <a:t> Hussain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I’m Groot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Ela Sahoo</a:t>
            </a:r>
          </a:p>
        </p:txBody>
      </p:sp>
    </p:spTree>
    <p:extLst>
      <p:ext uri="{BB962C8B-B14F-4D97-AF65-F5344CB8AC3E}">
        <p14:creationId xmlns:p14="http://schemas.microsoft.com/office/powerpoint/2010/main" val="6972529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A single speed centrifugal pump, feeding a less water supply distribution system of a block of houses, works at ________._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Maximum efficiency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Minimum efficiency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Reduced efficiency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None of these </a:t>
            </a:r>
          </a:p>
        </p:txBody>
      </p:sp>
    </p:spTree>
    <p:extLst>
      <p:ext uri="{BB962C8B-B14F-4D97-AF65-F5344CB8AC3E}">
        <p14:creationId xmlns:p14="http://schemas.microsoft.com/office/powerpoint/2010/main" val="292473034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is not a rotary pump!?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gear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vane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screw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34184703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Low specific speed of a pump implies that it is .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High Discharge pump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Low Discharge pump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Both High and Low discharge pump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2104598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If the head on the turbine is more than 300m, the type of turbine used should be _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Kaplan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Francis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Pelton wheel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(d) Propeller </a:t>
            </a:r>
          </a:p>
        </p:txBody>
      </p:sp>
      <p:pic>
        <p:nvPicPr>
          <p:cNvPr id="16" name="Picture 15" descr="A picture containing text&#10;&#10;Description automatically generated">
            <a:extLst>
              <a:ext uri="{FF2B5EF4-FFF2-40B4-BE49-F238E27FC236}">
                <a16:creationId xmlns:a16="http://schemas.microsoft.com/office/drawing/2014/main" id="{61ADE547-1B7C-3D6E-543F-E38A93DFF31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9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9609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wo pumps can operate independently at heads H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H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discharges Q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Q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respectively. If the pumps are connected in parallel, then what are the resulting discharge (Q) and head (H)?!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Q = Q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Q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H = H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H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Q = Q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Q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H = H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H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Q = Q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Q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H = H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H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None</a:t>
            </a:r>
            <a:endParaRPr lang="en-US" altLang="en-US" sz="2400" baseline="-25000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9362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figure given below shows the relationship between power (P) and discharge (Q) for different vane exit angles of centrifugal pump. In the figure given below, curve c holds good for:_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vane exit angle of 90°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vane exit angle of less than 90°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vane exit angle of more than 90°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ny vane exit angle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5CE725-226B-6B7C-43D5-03CFE7817640}"/>
              </a:ext>
            </a:extLst>
          </p:cNvPr>
          <p:cNvPicPr/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344279" y="2274229"/>
            <a:ext cx="2385974" cy="1469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07218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Head developed by a centrifugal pump depends on _______.!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impeller diameter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speed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fluid density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ll of the above.</a:t>
            </a:r>
          </a:p>
        </p:txBody>
      </p:sp>
    </p:spTree>
    <p:extLst>
      <p:ext uri="{BB962C8B-B14F-4D97-AF65-F5344CB8AC3E}">
        <p14:creationId xmlns:p14="http://schemas.microsoft.com/office/powerpoint/2010/main" val="208206008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After starting the centrifugal pump.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delivery valve is kept wide open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delivery valve is kept closed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inlet valve is kept closed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delivery valve is opened slightly </a:t>
            </a:r>
          </a:p>
        </p:txBody>
      </p:sp>
    </p:spTree>
    <p:extLst>
      <p:ext uri="{BB962C8B-B14F-4D97-AF65-F5344CB8AC3E}">
        <p14:creationId xmlns:p14="http://schemas.microsoft.com/office/powerpoint/2010/main" val="28857618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In the centrifugal pump, minimum efficiency is obtained when the blades are -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bent backward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bent forward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straight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bent to have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erofoil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ction </a:t>
            </a:r>
          </a:p>
        </p:txBody>
      </p:sp>
    </p:spTree>
    <p:extLst>
      <p:ext uri="{BB962C8B-B14F-4D97-AF65-F5344CB8AC3E}">
        <p14:creationId xmlns:p14="http://schemas.microsoft.com/office/powerpoint/2010/main" val="40665452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02" indent="-59900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At The suction pressure in a reciprocating pump, the flow  separation occurs at !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2.6 m of water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7.74 m of water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760 mm of water </a:t>
            </a:r>
          </a:p>
          <a:p>
            <a:pPr marL="59900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ll of the above</a:t>
            </a:r>
          </a:p>
        </p:txBody>
      </p:sp>
    </p:spTree>
    <p:extLst>
      <p:ext uri="{BB962C8B-B14F-4D97-AF65-F5344CB8AC3E}">
        <p14:creationId xmlns:p14="http://schemas.microsoft.com/office/powerpoint/2010/main" val="36302893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3496173-A9EB-6B46-AB2E-B84DCF0E3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214" y="0"/>
            <a:ext cx="12219214" cy="684276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943855-5D9F-4F58-9F33-E24DA6B9F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1281" y="336058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039B638-FFE5-486B-A38F-4B76326B9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227" y="3893635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023083C-E348-46CD-8ECF-309F891E1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6738" y="4564192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CE19DF27-5B16-43B3-A8C8-0A0C2B939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673" y="45656"/>
            <a:ext cx="11148923" cy="543474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 w="38100"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72552" tIns="36276" rIns="72552" bIns="36276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buNone/>
            </a:pPr>
            <a:r>
              <a:rPr lang="en-IN" sz="2400" b="1" i="0" dirty="0">
                <a:solidFill>
                  <a:srgbClr val="F1F1F1"/>
                </a:solidFill>
                <a:effectLst/>
                <a:latin typeface="YouTube Sans"/>
              </a:rPr>
              <a:t>SSC JE Mechanical Previous Year Questions + Answers | Mechanical Engineer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CAC4A18F-9E1F-4F7F-A3C7-9B99799FFC9A}"/>
                  </a:ext>
                </a:extLst>
              </p14:cNvPr>
              <p14:cNvContentPartPr/>
              <p14:nvPr/>
            </p14:nvContentPartPr>
            <p14:xfrm>
              <a:off x="8312760" y="1042200"/>
              <a:ext cx="17280" cy="158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CAC4A18F-9E1F-4F7F-A3C7-9B99799FFC9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296920" y="978840"/>
                <a:ext cx="48600" cy="1425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8C92295-D6F4-4D43-862E-FDB3B94957F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78" t="9926" r="13457" b="10596"/>
          <a:stretch/>
        </p:blipFill>
        <p:spPr>
          <a:xfrm>
            <a:off x="84404" y="61928"/>
            <a:ext cx="672327" cy="70201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32F022D-4FEC-134A-83C7-14CC89B891C5}"/>
              </a:ext>
            </a:extLst>
          </p:cNvPr>
          <p:cNvSpPr/>
          <p:nvPr/>
        </p:nvSpPr>
        <p:spPr>
          <a:xfrm>
            <a:off x="9872663" y="5866470"/>
            <a:ext cx="2319337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800" b="1" cap="none" spc="0" dirty="0">
                <a:ln/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ode : “Y166”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08DF271-DFBF-A140-9073-6B92A857794F}"/>
              </a:ext>
            </a:extLst>
          </p:cNvPr>
          <p:cNvSpPr/>
          <p:nvPr/>
        </p:nvSpPr>
        <p:spPr>
          <a:xfrm>
            <a:off x="7838512" y="5880903"/>
            <a:ext cx="59984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</a:t>
            </a:r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B5329E67-01EA-5D49-B05F-E50BE5535685}"/>
              </a:ext>
            </a:extLst>
          </p:cNvPr>
          <p:cNvSpPr/>
          <p:nvPr/>
        </p:nvSpPr>
        <p:spPr>
          <a:xfrm>
            <a:off x="8853605" y="6120734"/>
            <a:ext cx="1071073" cy="297822"/>
          </a:xfrm>
          <a:prstGeom prst="parallelogram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96A2662E-2587-1B41-98E1-2CE92658299E}"/>
              </a:ext>
            </a:extLst>
          </p:cNvPr>
          <p:cNvSpPr/>
          <p:nvPr/>
        </p:nvSpPr>
        <p:spPr>
          <a:xfrm>
            <a:off x="3768649" y="545531"/>
            <a:ext cx="5084956" cy="763837"/>
          </a:xfrm>
          <a:prstGeom prst="roundRect">
            <a:avLst/>
          </a:prstGeom>
          <a:gradFill>
            <a:gsLst>
              <a:gs pos="13000">
                <a:srgbClr val="FF0000"/>
              </a:gs>
              <a:gs pos="69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Mechanical </a:t>
            </a:r>
            <a:r>
              <a:rPr lang="en-US" sz="3200" b="1" dirty="0" err="1"/>
              <a:t>Soormas</a:t>
            </a:r>
            <a:r>
              <a:rPr lang="en-US" sz="3200" b="1" dirty="0"/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47E30DB-8981-3F4D-BBC6-90F834462D00}"/>
              </a:ext>
            </a:extLst>
          </p:cNvPr>
          <p:cNvSpPr txBox="1"/>
          <p:nvPr/>
        </p:nvSpPr>
        <p:spPr>
          <a:xfrm>
            <a:off x="5223781" y="1492963"/>
            <a:ext cx="298427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Jitendra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Pawan Singh Ran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Pannelal</a:t>
            </a:r>
            <a:r>
              <a:rPr lang="en-US" sz="2000" dirty="0">
                <a:solidFill>
                  <a:schemeClr val="bg1"/>
                </a:solidFill>
              </a:rPr>
              <a:t> Kushwah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Kuntal</a:t>
            </a:r>
            <a:r>
              <a:rPr lang="en-US" sz="2000" dirty="0">
                <a:solidFill>
                  <a:schemeClr val="bg1"/>
                </a:solidFill>
              </a:rPr>
              <a:t> Maji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Nandan Meht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Ruby Prajapati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Rajat </a:t>
            </a:r>
            <a:r>
              <a:rPr lang="en-US" sz="2000" dirty="0" err="1">
                <a:solidFill>
                  <a:schemeClr val="bg1"/>
                </a:solidFill>
              </a:rPr>
              <a:t>Bobde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jay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Sudeep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Krishna Indi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Narendra Sur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Kuldeet</a:t>
            </a:r>
            <a:r>
              <a:rPr lang="en-US" sz="2000" dirty="0">
                <a:solidFill>
                  <a:schemeClr val="bg1"/>
                </a:solidFill>
              </a:rPr>
              <a:t> Da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Kunal </a:t>
            </a:r>
            <a:r>
              <a:rPr lang="en-US" sz="2000" dirty="0" err="1">
                <a:solidFill>
                  <a:schemeClr val="bg1"/>
                </a:solidFill>
              </a:rPr>
              <a:t>Kisku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Ram Kushwah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>
                <a:solidFill>
                  <a:schemeClr val="bg1"/>
                </a:solidFill>
              </a:rPr>
              <a:t>Akhilesh Gupta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1D26819-917C-524E-987C-40D04F7022E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462" b="89796" l="4651" r="90930">
                        <a14:foregroundMark x1="8140" y1="51577" x2="8140" y2="51577"/>
                        <a14:foregroundMark x1="4767" y1="56030" x2="4767" y2="56030"/>
                        <a14:foregroundMark x1="69186" y1="36178" x2="69186" y2="36178"/>
                        <a14:foregroundMark x1="29419" y1="29685" x2="29419" y2="29685"/>
                        <a14:foregroundMark x1="90930" y1="17996" x2="90930" y2="17996"/>
                        <a14:foregroundMark x1="43256" y1="68275" x2="43256" y2="68275"/>
                        <a14:foregroundMark x1="46395" y1="68089" x2="46395" y2="68089"/>
                        <a14:foregroundMark x1="49419" y1="69017" x2="49419" y2="69017"/>
                        <a14:foregroundMark x1="55814" y1="69573" x2="55814" y2="69573"/>
                        <a14:foregroundMark x1="64186" y1="67904" x2="64186" y2="67904"/>
                        <a14:foregroundMark x1="71279" y1="67904" x2="71279" y2="67904"/>
                        <a14:foregroundMark x1="78605" y1="68831" x2="78605" y2="68831"/>
                        <a14:foregroundMark x1="88023" y1="67532" x2="88023" y2="6753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30334" y="5484295"/>
            <a:ext cx="1716622" cy="1075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89150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856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HW</a:t>
            </a:r>
            <a:r>
              <a:rPr lang="en-US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For viscous flow the co-efficient of frictions is given by.. </a:t>
            </a: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AutoNum type="alphaUcPeriod"/>
            </a:pPr>
            <a:r>
              <a:rPr lang="en-US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f = 8/Re</a:t>
            </a: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AutoNum type="alphaUcPeriod"/>
            </a:pPr>
            <a:r>
              <a:rPr lang="en-US" sz="2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f = 16/Re</a:t>
            </a: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AutoNum type="alphaUcPeriod"/>
            </a:pPr>
            <a:r>
              <a:rPr lang="en-US" sz="2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64/Re</a:t>
            </a: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AutoNum type="alphaUcPeriod"/>
            </a:pPr>
            <a:r>
              <a:rPr lang="en-US" sz="2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f = 32/Re</a:t>
            </a:r>
            <a:endParaRPr lang="en-US" sz="2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9697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96838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000" b="1" i="0" dirty="0">
                <a:solidFill>
                  <a:srgbClr val="F1F1F1"/>
                </a:solidFill>
                <a:effectLst/>
                <a:latin typeface="YouTube Sans"/>
              </a:rPr>
              <a:t>SSC JE Mechanical Previous Year Questions + Answers | Mechanical Engineering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Join Our Paid Batch :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SSC JE </a:t>
            </a:r>
            <a:r>
              <a:rPr lang="en-US" sz="2400" dirty="0">
                <a:solidFill>
                  <a:schemeClr val="tx1"/>
                </a:solidFill>
              </a:rPr>
              <a:t>Batch | </a:t>
            </a:r>
            <a:r>
              <a:rPr lang="en-US" sz="2400" dirty="0">
                <a:solidFill>
                  <a:schemeClr val="tx1"/>
                </a:solidFill>
                <a:hlinkClick r:id="rId4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 |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p:pic>
        <p:nvPicPr>
          <p:cNvPr id="3" name="Picture 2" descr="Motivational Quotes : Daily Motivation | Motivational Quotes… | Flickr">
            <a:extLst>
              <a:ext uri="{FF2B5EF4-FFF2-40B4-BE49-F238E27FC236}">
                <a16:creationId xmlns:a16="http://schemas.microsoft.com/office/drawing/2014/main" id="{E6108EDC-587D-E886-3243-8FA386CBD5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49" b="11919"/>
          <a:stretch/>
        </p:blipFill>
        <p:spPr bwMode="auto">
          <a:xfrm>
            <a:off x="3644900" y="798876"/>
            <a:ext cx="4900613" cy="5241705"/>
          </a:xfrm>
          <a:prstGeom prst="rect">
            <a:avLst/>
          </a:prstGeom>
          <a:noFill/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52261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Crowning of a pulley is done to :_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prevent the wear and tear of the belt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increase strength of the pulley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avoid slipping of the belt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enable pulley rigidly fixed to the shaft</a:t>
            </a:r>
          </a:p>
        </p:txBody>
      </p:sp>
    </p:spTree>
    <p:extLst>
      <p:ext uri="{BB962C8B-B14F-4D97-AF65-F5344CB8AC3E}">
        <p14:creationId xmlns:p14="http://schemas.microsoft.com/office/powerpoint/2010/main" val="1553483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uniform pressure theory as compared to the uniform wear theory gives __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Higher frictional torque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Lower frictional torque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Either lower or higher frictional torque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None of these</a:t>
            </a:r>
          </a:p>
        </p:txBody>
      </p:sp>
    </p:spTree>
    <p:extLst>
      <p:ext uri="{BB962C8B-B14F-4D97-AF65-F5344CB8AC3E}">
        <p14:creationId xmlns:p14="http://schemas.microsoft.com/office/powerpoint/2010/main" val="6198455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statement is INCORRECT about the dry clutch and wet clutch_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Heat dissipation is more difficult in dry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Rate of wear is very less in wet clutches as compared to dry clutches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Torque transmitting capacity of dry clutch is less than wet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Engagement in wet clutch is smoother than dry clutch.</a:t>
            </a:r>
          </a:p>
        </p:txBody>
      </p:sp>
    </p:spTree>
    <p:extLst>
      <p:ext uri="{BB962C8B-B14F-4D97-AF65-F5344CB8AC3E}">
        <p14:creationId xmlns:p14="http://schemas.microsoft.com/office/powerpoint/2010/main" val="17169180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4516</Words>
  <Application>Microsoft Macintosh PowerPoint</Application>
  <PresentationFormat>Widescreen</PresentationFormat>
  <Paragraphs>612</Paragraphs>
  <Slides>5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Apple Chancery</vt:lpstr>
      <vt:lpstr>Arial</vt:lpstr>
      <vt:lpstr>Britannic Bold</vt:lpstr>
      <vt:lpstr>Calibri</vt:lpstr>
      <vt:lpstr>Calibri Light</vt:lpstr>
      <vt:lpstr>Courier New</vt:lpstr>
      <vt:lpstr>TimesNewRoman,Bold</vt:lpstr>
      <vt:lpstr>YouTube San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111116390</dc:creator>
  <cp:lastModifiedBy>User111116390</cp:lastModifiedBy>
  <cp:revision>1</cp:revision>
  <dcterms:created xsi:type="dcterms:W3CDTF">2023-05-13T09:31:40Z</dcterms:created>
  <dcterms:modified xsi:type="dcterms:W3CDTF">2023-05-13T09:49:46Z</dcterms:modified>
</cp:coreProperties>
</file>